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0" r:id="rId7"/>
    <p:sldId id="261" r:id="rId8"/>
    <p:sldId id="262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18" Type="http://schemas.openxmlformats.org/officeDocument/2006/relationships/image" Target="../media/image7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42.wmf"/><Relationship Id="rId16" Type="http://schemas.openxmlformats.org/officeDocument/2006/relationships/image" Target="../media/image74.wmf"/><Relationship Id="rId20" Type="http://schemas.openxmlformats.org/officeDocument/2006/relationships/image" Target="../media/image78.wmf"/><Relationship Id="rId1" Type="http://schemas.openxmlformats.org/officeDocument/2006/relationships/image" Target="../media/image61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19" Type="http://schemas.openxmlformats.org/officeDocument/2006/relationships/image" Target="../media/image77.wmf"/><Relationship Id="rId4" Type="http://schemas.openxmlformats.org/officeDocument/2006/relationships/image" Target="../media/image44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05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399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641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6523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963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656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818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42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291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295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2360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003D9E-F423-45CB-9E07-19671CB55B87}" type="datetimeFigureOut">
              <a:rPr lang="en-US" smtClean="0"/>
              <a:t>02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43DE65-7136-4DF6-B1D4-3A760278CB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728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26" Type="http://schemas.openxmlformats.org/officeDocument/2006/relationships/image" Target="../media/image11.wmf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32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2.w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5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gif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4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image" Target="../media/image60.gi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55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0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48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52.wmf"/><Relationship Id="rId36" Type="http://schemas.openxmlformats.org/officeDocument/2006/relationships/image" Target="../media/image56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66.bin"/><Relationship Id="rId3" Type="http://schemas.openxmlformats.org/officeDocument/2006/relationships/image" Target="../media/image79.png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73.wmf"/><Relationship Id="rId42" Type="http://schemas.openxmlformats.org/officeDocument/2006/relationships/image" Target="../media/image77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1.bin"/><Relationship Id="rId41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76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4" Type="http://schemas.openxmlformats.org/officeDocument/2006/relationships/image" Target="../media/image78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64.bin"/><Relationship Id="rId43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7 Use Radicals in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603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099182" cy="10272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028950"/>
            <a:ext cx="11645980" cy="105189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56578"/>
              </p:ext>
            </p:extLst>
          </p:nvPr>
        </p:nvGraphicFramePr>
        <p:xfrm>
          <a:off x="4125913" y="1027289"/>
          <a:ext cx="27590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5913" y="1027289"/>
                        <a:ext cx="27590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8249"/>
              </p:ext>
            </p:extLst>
          </p:nvPr>
        </p:nvGraphicFramePr>
        <p:xfrm>
          <a:off x="4561680" y="1596010"/>
          <a:ext cx="21129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7" imgW="914400" imgH="241200" progId="Equation.DSMT4">
                  <p:embed/>
                </p:oleObj>
              </mc:Choice>
              <mc:Fallback>
                <p:oleObj name="Equation" r:id="rId7" imgW="9144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1680" y="1596010"/>
                        <a:ext cx="21129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83038"/>
              </p:ext>
            </p:extLst>
          </p:nvPr>
        </p:nvGraphicFramePr>
        <p:xfrm>
          <a:off x="4561680" y="2102335"/>
          <a:ext cx="1555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9" imgW="672840" imgH="241200" progId="Equation.DSMT4">
                  <p:embed/>
                </p:oleObj>
              </mc:Choice>
              <mc:Fallback>
                <p:oleObj name="Equation" r:id="rId9" imgW="67284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1680" y="2102335"/>
                        <a:ext cx="15557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44245"/>
              </p:ext>
            </p:extLst>
          </p:nvPr>
        </p:nvGraphicFramePr>
        <p:xfrm>
          <a:off x="4584780" y="2661135"/>
          <a:ext cx="12604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4780" y="2661135"/>
                        <a:ext cx="12604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30449"/>
              </p:ext>
            </p:extLst>
          </p:nvPr>
        </p:nvGraphicFramePr>
        <p:xfrm>
          <a:off x="7320755" y="1008635"/>
          <a:ext cx="31702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13" imgW="1371600" imgH="253800" progId="Equation.DSMT4">
                  <p:embed/>
                </p:oleObj>
              </mc:Choice>
              <mc:Fallback>
                <p:oleObj name="Equation" r:id="rId13" imgW="1371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20755" y="1008635"/>
                        <a:ext cx="31702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58307"/>
              </p:ext>
            </p:extLst>
          </p:nvPr>
        </p:nvGraphicFramePr>
        <p:xfrm>
          <a:off x="7715250" y="1617663"/>
          <a:ext cx="2378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15" imgW="1028520" imgH="241200" progId="Equation.DSMT4">
                  <p:embed/>
                </p:oleObj>
              </mc:Choice>
              <mc:Fallback>
                <p:oleObj name="Equation" r:id="rId15" imgW="102852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5250" y="1617663"/>
                        <a:ext cx="23780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02917"/>
              </p:ext>
            </p:extLst>
          </p:nvPr>
        </p:nvGraphicFramePr>
        <p:xfrm>
          <a:off x="7920038" y="2173288"/>
          <a:ext cx="1966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17" imgW="850680" imgH="241200" progId="Equation.DSMT4">
                  <p:embed/>
                </p:oleObj>
              </mc:Choice>
              <mc:Fallback>
                <p:oleObj name="Equation" r:id="rId17" imgW="85068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20038" y="2173288"/>
                        <a:ext cx="196691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29037"/>
              </p:ext>
            </p:extLst>
          </p:nvPr>
        </p:nvGraphicFramePr>
        <p:xfrm>
          <a:off x="8094663" y="2794000"/>
          <a:ext cx="16160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9" imgW="698400" imgH="203040" progId="Equation.DSMT4">
                  <p:embed/>
                </p:oleObj>
              </mc:Choice>
              <mc:Fallback>
                <p:oleObj name="Equation" r:id="rId19" imgW="6984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94663" y="2794000"/>
                        <a:ext cx="16160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258330"/>
              </p:ext>
            </p:extLst>
          </p:nvPr>
        </p:nvGraphicFramePr>
        <p:xfrm>
          <a:off x="4150517" y="4154972"/>
          <a:ext cx="29352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21" imgW="1269720" imgH="253800" progId="Equation.DSMT4">
                  <p:embed/>
                </p:oleObj>
              </mc:Choice>
              <mc:Fallback>
                <p:oleObj name="Equation" r:id="rId21" imgW="12697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50517" y="4154972"/>
                        <a:ext cx="29352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92912"/>
              </p:ext>
            </p:extLst>
          </p:nvPr>
        </p:nvGraphicFramePr>
        <p:xfrm>
          <a:off x="4779963" y="4830763"/>
          <a:ext cx="1673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23" imgW="723600" imgH="241200" progId="Equation.DSMT4">
                  <p:embed/>
                </p:oleObj>
              </mc:Choice>
              <mc:Fallback>
                <p:oleObj name="Equation" r:id="rId23" imgW="723600" imgH="241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79963" y="4830763"/>
                        <a:ext cx="1673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00412"/>
              </p:ext>
            </p:extLst>
          </p:nvPr>
        </p:nvGraphicFramePr>
        <p:xfrm>
          <a:off x="4913313" y="5583238"/>
          <a:ext cx="1406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25" imgW="609480" imgH="203040" progId="Equation.DSMT4">
                  <p:embed/>
                </p:oleObj>
              </mc:Choice>
              <mc:Fallback>
                <p:oleObj name="Equation" r:id="rId25" imgW="6094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13313" y="5583238"/>
                        <a:ext cx="14065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27198"/>
              </p:ext>
            </p:extLst>
          </p:nvPr>
        </p:nvGraphicFramePr>
        <p:xfrm>
          <a:off x="8375650" y="4121150"/>
          <a:ext cx="30226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75650" y="4121150"/>
                        <a:ext cx="30226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70612"/>
              </p:ext>
            </p:extLst>
          </p:nvPr>
        </p:nvGraphicFramePr>
        <p:xfrm>
          <a:off x="8975725" y="4757738"/>
          <a:ext cx="19367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29" imgW="838080" imgH="241200" progId="Equation.DSMT4">
                  <p:embed/>
                </p:oleObj>
              </mc:Choice>
              <mc:Fallback>
                <p:oleObj name="Equation" r:id="rId29" imgW="8380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75725" y="4757738"/>
                        <a:ext cx="19367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633319"/>
              </p:ext>
            </p:extLst>
          </p:nvPr>
        </p:nvGraphicFramePr>
        <p:xfrm>
          <a:off x="8951913" y="5559425"/>
          <a:ext cx="1671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31" imgW="723600" imgH="203040" progId="Equation.DSMT4">
                  <p:embed/>
                </p:oleObj>
              </mc:Choice>
              <mc:Fallback>
                <p:oleObj name="Equation" r:id="rId31" imgW="72360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951913" y="5559425"/>
                        <a:ext cx="16716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26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233" y="154781"/>
            <a:ext cx="12007916" cy="109828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54178"/>
              </p:ext>
            </p:extLst>
          </p:nvPr>
        </p:nvGraphicFramePr>
        <p:xfrm>
          <a:off x="3865563" y="1454150"/>
          <a:ext cx="2846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5563" y="1454150"/>
                        <a:ext cx="28463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83032"/>
              </p:ext>
            </p:extLst>
          </p:nvPr>
        </p:nvGraphicFramePr>
        <p:xfrm>
          <a:off x="4173538" y="2257425"/>
          <a:ext cx="2230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6" imgW="965160" imgH="241200" progId="Equation.DSMT4">
                  <p:embed/>
                </p:oleObj>
              </mc:Choice>
              <mc:Fallback>
                <p:oleObj name="Equation" r:id="rId6" imgW="96516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3538" y="2257425"/>
                        <a:ext cx="22304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23628"/>
              </p:ext>
            </p:extLst>
          </p:nvPr>
        </p:nvGraphicFramePr>
        <p:xfrm>
          <a:off x="4437063" y="3032125"/>
          <a:ext cx="1703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7063" y="3032125"/>
                        <a:ext cx="17033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72784"/>
              </p:ext>
            </p:extLst>
          </p:nvPr>
        </p:nvGraphicFramePr>
        <p:xfrm>
          <a:off x="4627563" y="3849688"/>
          <a:ext cx="13208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27563" y="3849688"/>
                        <a:ext cx="13208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61483"/>
              </p:ext>
            </p:extLst>
          </p:nvPr>
        </p:nvGraphicFramePr>
        <p:xfrm>
          <a:off x="7108825" y="1454150"/>
          <a:ext cx="3581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2" imgW="1549080" imgH="253800" progId="Equation.DSMT4">
                  <p:embed/>
                </p:oleObj>
              </mc:Choice>
              <mc:Fallback>
                <p:oleObj name="Equation" r:id="rId12" imgW="15490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08825" y="1454150"/>
                        <a:ext cx="35814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54372"/>
              </p:ext>
            </p:extLst>
          </p:nvPr>
        </p:nvGraphicFramePr>
        <p:xfrm>
          <a:off x="7504113" y="2243138"/>
          <a:ext cx="27892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4" imgW="1206360" imgH="241200" progId="Equation.DSMT4">
                  <p:embed/>
                </p:oleObj>
              </mc:Choice>
              <mc:Fallback>
                <p:oleObj name="Equation" r:id="rId14" imgW="1206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04113" y="2243138"/>
                        <a:ext cx="2789237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97620"/>
              </p:ext>
            </p:extLst>
          </p:nvPr>
        </p:nvGraphicFramePr>
        <p:xfrm>
          <a:off x="7739063" y="3001963"/>
          <a:ext cx="23177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6" imgW="1002960" imgH="241200" progId="Equation.DSMT4">
                  <p:embed/>
                </p:oleObj>
              </mc:Choice>
              <mc:Fallback>
                <p:oleObj name="Equation" r:id="rId16" imgW="100296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39063" y="3001963"/>
                        <a:ext cx="23177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063208"/>
              </p:ext>
            </p:extLst>
          </p:nvPr>
        </p:nvGraphicFramePr>
        <p:xfrm>
          <a:off x="8108950" y="3803650"/>
          <a:ext cx="1789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8" imgW="774360" imgH="203040" progId="Equation.DSMT4">
                  <p:embed/>
                </p:oleObj>
              </mc:Choice>
              <mc:Fallback>
                <p:oleObj name="Equation" r:id="rId18" imgW="7743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08950" y="3803650"/>
                        <a:ext cx="17891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0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8683"/>
            <a:ext cx="11908064" cy="32060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718" y="3314700"/>
            <a:ext cx="10072689" cy="1514058"/>
          </a:xfrm>
          <a:prstGeom prst="rect">
            <a:avLst/>
          </a:prstGeom>
        </p:spPr>
      </p:pic>
      <p:pic>
        <p:nvPicPr>
          <p:cNvPr id="6" name="Picture 273" descr="Image result for cartoon waving 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6094" y="2059182"/>
            <a:ext cx="2482141" cy="201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4426"/>
              </p:ext>
            </p:extLst>
          </p:nvPr>
        </p:nvGraphicFramePr>
        <p:xfrm>
          <a:off x="2913063" y="4852300"/>
          <a:ext cx="3303588" cy="113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6" imgW="520560" imgH="177480" progId="Equation.DSMT4">
                  <p:embed/>
                </p:oleObj>
              </mc:Choice>
              <mc:Fallback>
                <p:oleObj name="Equation" r:id="rId6" imgW="5205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3063" y="4852300"/>
                        <a:ext cx="3303588" cy="1133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>
            <a:off x="1871663" y="4770021"/>
            <a:ext cx="857249" cy="1238978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>
            <a:off x="6315076" y="4770021"/>
            <a:ext cx="857249" cy="1238978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8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32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162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75" y="99130"/>
            <a:ext cx="11763250" cy="71367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35365"/>
              </p:ext>
            </p:extLst>
          </p:nvPr>
        </p:nvGraphicFramePr>
        <p:xfrm>
          <a:off x="4826000" y="1020763"/>
          <a:ext cx="1438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000" y="1020763"/>
                        <a:ext cx="14382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85776"/>
              </p:ext>
            </p:extLst>
          </p:nvPr>
        </p:nvGraphicFramePr>
        <p:xfrm>
          <a:off x="5059362" y="1558925"/>
          <a:ext cx="9699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9362" y="1558925"/>
                        <a:ext cx="969963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16167"/>
              </p:ext>
            </p:extLst>
          </p:nvPr>
        </p:nvGraphicFramePr>
        <p:xfrm>
          <a:off x="5103811" y="2097087"/>
          <a:ext cx="8810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3811" y="2097087"/>
                        <a:ext cx="8810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577594"/>
              </p:ext>
            </p:extLst>
          </p:nvPr>
        </p:nvGraphicFramePr>
        <p:xfrm>
          <a:off x="4702175" y="3136900"/>
          <a:ext cx="17018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0" imgW="736560" imgH="431640" progId="Equation.DSMT4">
                  <p:embed/>
                </p:oleObj>
              </mc:Choice>
              <mc:Fallback>
                <p:oleObj name="Equation" r:id="rId10" imgW="7365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02175" y="3136900"/>
                        <a:ext cx="1701800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2479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0188"/>
            <a:ext cx="12224084" cy="9664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99769"/>
            <a:ext cx="12065044" cy="8260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39317"/>
              </p:ext>
            </p:extLst>
          </p:nvPr>
        </p:nvGraphicFramePr>
        <p:xfrm>
          <a:off x="5416572" y="1363663"/>
          <a:ext cx="12319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6572" y="1363663"/>
                        <a:ext cx="12319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19866"/>
              </p:ext>
            </p:extLst>
          </p:nvPr>
        </p:nvGraphicFramePr>
        <p:xfrm>
          <a:off x="5649913" y="1971675"/>
          <a:ext cx="763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9913" y="1971675"/>
                        <a:ext cx="7635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29902"/>
              </p:ext>
            </p:extLst>
          </p:nvPr>
        </p:nvGraphicFramePr>
        <p:xfrm>
          <a:off x="5357813" y="2817813"/>
          <a:ext cx="14954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7813" y="2817813"/>
                        <a:ext cx="149542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69177"/>
              </p:ext>
            </p:extLst>
          </p:nvPr>
        </p:nvGraphicFramePr>
        <p:xfrm>
          <a:off x="5064125" y="4927600"/>
          <a:ext cx="1847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1" imgW="799920" imgH="253800" progId="Equation.DSMT4">
                  <p:embed/>
                </p:oleObj>
              </mc:Choice>
              <mc:Fallback>
                <p:oleObj name="Equation" r:id="rId11" imgW="79992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4125" y="4927600"/>
                        <a:ext cx="184785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33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742431" y="1550195"/>
            <a:ext cx="5130482" cy="50892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068644" cy="16017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1018"/>
              </p:ext>
            </p:extLst>
          </p:nvPr>
        </p:nvGraphicFramePr>
        <p:xfrm>
          <a:off x="364088" y="1550195"/>
          <a:ext cx="17303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5" imgW="749160" imgH="253800" progId="Equation.DSMT4">
                  <p:embed/>
                </p:oleObj>
              </mc:Choice>
              <mc:Fallback>
                <p:oleObj name="Equation" r:id="rId5" imgW="74916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088" y="1550195"/>
                        <a:ext cx="173037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9720542"/>
              </p:ext>
            </p:extLst>
          </p:nvPr>
        </p:nvGraphicFramePr>
        <p:xfrm>
          <a:off x="195581" y="2279650"/>
          <a:ext cx="6311900" cy="25844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8679">
                  <a:extLst>
                    <a:ext uri="{9D8B030D-6E8A-4147-A177-3AD203B41FA5}">
                      <a16:colId xmlns:a16="http://schemas.microsoft.com/office/drawing/2014/main" val="907949352"/>
                    </a:ext>
                  </a:extLst>
                </a:gridCol>
                <a:gridCol w="3926378">
                  <a:extLst>
                    <a:ext uri="{9D8B030D-6E8A-4147-A177-3AD203B41FA5}">
                      <a16:colId xmlns:a16="http://schemas.microsoft.com/office/drawing/2014/main" val="3732066726"/>
                    </a:ext>
                  </a:extLst>
                </a:gridCol>
                <a:gridCol w="1406843">
                  <a:extLst>
                    <a:ext uri="{9D8B030D-6E8A-4147-A177-3AD203B41FA5}">
                      <a16:colId xmlns:a16="http://schemas.microsoft.com/office/drawing/2014/main" val="3238630924"/>
                    </a:ext>
                  </a:extLst>
                </a:gridCol>
              </a:tblGrid>
              <a:tr h="51121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8121218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0916675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213802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7861867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3015637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20380"/>
              </p:ext>
            </p:extLst>
          </p:nvPr>
        </p:nvGraphicFramePr>
        <p:xfrm>
          <a:off x="525738" y="2349499"/>
          <a:ext cx="295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38" y="2349499"/>
                        <a:ext cx="295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65541"/>
              </p:ext>
            </p:extLst>
          </p:nvPr>
        </p:nvGraphicFramePr>
        <p:xfrm>
          <a:off x="2083351" y="2231231"/>
          <a:ext cx="20526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9" imgW="888840" imgH="241200" progId="Equation.DSMT4">
                  <p:embed/>
                </p:oleObj>
              </mc:Choice>
              <mc:Fallback>
                <p:oleObj name="Equation" r:id="rId9" imgW="8888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3351" y="2231231"/>
                        <a:ext cx="2052638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821412"/>
              </p:ext>
            </p:extLst>
          </p:nvPr>
        </p:nvGraphicFramePr>
        <p:xfrm>
          <a:off x="5162213" y="2317748"/>
          <a:ext cx="1317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2213" y="2317748"/>
                        <a:ext cx="13176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67942"/>
              </p:ext>
            </p:extLst>
          </p:nvPr>
        </p:nvGraphicFramePr>
        <p:xfrm>
          <a:off x="438150" y="2844800"/>
          <a:ext cx="471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6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150" y="2844800"/>
                        <a:ext cx="4714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271"/>
              </p:ext>
            </p:extLst>
          </p:nvPr>
        </p:nvGraphicFramePr>
        <p:xfrm>
          <a:off x="438150" y="3333750"/>
          <a:ext cx="4714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7"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8150" y="3333750"/>
                        <a:ext cx="471488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22237"/>
              </p:ext>
            </p:extLst>
          </p:nvPr>
        </p:nvGraphicFramePr>
        <p:xfrm>
          <a:off x="569913" y="3862388"/>
          <a:ext cx="2063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9913" y="3862388"/>
                        <a:ext cx="206375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4922"/>
              </p:ext>
            </p:extLst>
          </p:nvPr>
        </p:nvGraphicFramePr>
        <p:xfrm>
          <a:off x="560388" y="4375150"/>
          <a:ext cx="295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0388" y="4375150"/>
                        <a:ext cx="2952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28848"/>
              </p:ext>
            </p:extLst>
          </p:nvPr>
        </p:nvGraphicFramePr>
        <p:xfrm>
          <a:off x="1506538" y="2741613"/>
          <a:ext cx="31670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name="Equation" r:id="rId21" imgW="1371600" imgH="253800" progId="Equation.DSMT4">
                  <p:embed/>
                </p:oleObj>
              </mc:Choice>
              <mc:Fallback>
                <p:oleObj name="Equation" r:id="rId21" imgW="137160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06538" y="2741613"/>
                        <a:ext cx="316706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06561"/>
              </p:ext>
            </p:extLst>
          </p:nvPr>
        </p:nvGraphicFramePr>
        <p:xfrm>
          <a:off x="1477963" y="3279775"/>
          <a:ext cx="31384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1" name="Equation" r:id="rId23" imgW="1358640" imgH="253800" progId="Equation.DSMT4">
                  <p:embed/>
                </p:oleObj>
              </mc:Choice>
              <mc:Fallback>
                <p:oleObj name="Equation" r:id="rId23" imgW="135864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77963" y="3279775"/>
                        <a:ext cx="31384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456207"/>
              </p:ext>
            </p:extLst>
          </p:nvPr>
        </p:nvGraphicFramePr>
        <p:xfrm>
          <a:off x="5295900" y="2860675"/>
          <a:ext cx="995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2" name="Equation" r:id="rId25" imgW="431640" imgH="203040" progId="Equation.DSMT4">
                  <p:embed/>
                </p:oleObj>
              </mc:Choice>
              <mc:Fallback>
                <p:oleObj name="Equation" r:id="rId25" imgW="43164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95900" y="2860675"/>
                        <a:ext cx="9953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00056"/>
              </p:ext>
            </p:extLst>
          </p:nvPr>
        </p:nvGraphicFramePr>
        <p:xfrm>
          <a:off x="5337175" y="3382963"/>
          <a:ext cx="9667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" name="Equation" r:id="rId27" imgW="419040" imgH="203040" progId="Equation.DSMT4">
                  <p:embed/>
                </p:oleObj>
              </mc:Choice>
              <mc:Fallback>
                <p:oleObj name="Equation" r:id="rId27" imgW="41904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37175" y="3382963"/>
                        <a:ext cx="96678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68638"/>
              </p:ext>
            </p:extLst>
          </p:nvPr>
        </p:nvGraphicFramePr>
        <p:xfrm>
          <a:off x="1712913" y="3817938"/>
          <a:ext cx="26685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29" imgW="1155600" imgH="253800" progId="Equation.DSMT4">
                  <p:embed/>
                </p:oleObj>
              </mc:Choice>
              <mc:Fallback>
                <p:oleObj name="Equation" r:id="rId29" imgW="115560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12913" y="3817938"/>
                        <a:ext cx="2668587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02521"/>
              </p:ext>
            </p:extLst>
          </p:nvPr>
        </p:nvGraphicFramePr>
        <p:xfrm>
          <a:off x="5484813" y="3878263"/>
          <a:ext cx="76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31" imgW="330120" imgH="203040" progId="Equation.DSMT4">
                  <p:embed/>
                </p:oleObj>
              </mc:Choice>
              <mc:Fallback>
                <p:oleObj name="Equation" r:id="rId31" imgW="33012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484813" y="3878263"/>
                        <a:ext cx="762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9555"/>
              </p:ext>
            </p:extLst>
          </p:nvPr>
        </p:nvGraphicFramePr>
        <p:xfrm>
          <a:off x="1654175" y="4341813"/>
          <a:ext cx="27860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33" imgW="1206360" imgH="253800" progId="Equation.DSMT4">
                  <p:embed/>
                </p:oleObj>
              </mc:Choice>
              <mc:Fallback>
                <p:oleObj name="Equation" r:id="rId33" imgW="120636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54175" y="4341813"/>
                        <a:ext cx="278606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87449"/>
              </p:ext>
            </p:extLst>
          </p:nvPr>
        </p:nvGraphicFramePr>
        <p:xfrm>
          <a:off x="5451475" y="4370388"/>
          <a:ext cx="792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35" imgW="342720" imgH="203040" progId="Equation.DSMT4">
                  <p:embed/>
                </p:oleObj>
              </mc:Choice>
              <mc:Fallback>
                <p:oleObj name="Equation" r:id="rId35" imgW="34272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451475" y="4370388"/>
                        <a:ext cx="79216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>
          <a:xfrm>
            <a:off x="8510603" y="4059943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760386" y="3842961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9480166" y="3571875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0641056" y="3344528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8619214" y="3220278"/>
            <a:ext cx="3299791" cy="906449"/>
          </a:xfrm>
          <a:custGeom>
            <a:avLst/>
            <a:gdLst>
              <a:gd name="connsiteX0" fmla="*/ 0 w 3299791"/>
              <a:gd name="connsiteY0" fmla="*/ 906449 h 906449"/>
              <a:gd name="connsiteX1" fmla="*/ 238539 w 3299791"/>
              <a:gd name="connsiteY1" fmla="*/ 707666 h 906449"/>
              <a:gd name="connsiteX2" fmla="*/ 954156 w 3299791"/>
              <a:gd name="connsiteY2" fmla="*/ 429371 h 906449"/>
              <a:gd name="connsiteX3" fmla="*/ 2138901 w 3299791"/>
              <a:gd name="connsiteY3" fmla="*/ 190832 h 906449"/>
              <a:gd name="connsiteX4" fmla="*/ 3244132 w 3299791"/>
              <a:gd name="connsiteY4" fmla="*/ 15903 h 906449"/>
              <a:gd name="connsiteX5" fmla="*/ 3244132 w 3299791"/>
              <a:gd name="connsiteY5" fmla="*/ 15903 h 906449"/>
              <a:gd name="connsiteX6" fmla="*/ 3299791 w 3299791"/>
              <a:gd name="connsiteY6" fmla="*/ 0 h 906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99791" h="906449">
                <a:moveTo>
                  <a:pt x="0" y="906449"/>
                </a:moveTo>
                <a:cubicBezTo>
                  <a:pt x="39756" y="846814"/>
                  <a:pt x="79513" y="787179"/>
                  <a:pt x="238539" y="707666"/>
                </a:cubicBezTo>
                <a:cubicBezTo>
                  <a:pt x="397565" y="628153"/>
                  <a:pt x="637429" y="515510"/>
                  <a:pt x="954156" y="429371"/>
                </a:cubicBezTo>
                <a:cubicBezTo>
                  <a:pt x="1270883" y="343232"/>
                  <a:pt x="1757238" y="259743"/>
                  <a:pt x="2138901" y="190832"/>
                </a:cubicBezTo>
                <a:cubicBezTo>
                  <a:pt x="2520564" y="121921"/>
                  <a:pt x="3244132" y="15903"/>
                  <a:pt x="3244132" y="15903"/>
                </a:cubicBezTo>
                <a:lnTo>
                  <a:pt x="3244132" y="15903"/>
                </a:lnTo>
                <a:lnTo>
                  <a:pt x="3299791" y="0"/>
                </a:lnTo>
              </a:path>
            </a:pathLst>
          </a:custGeom>
          <a:noFill/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93067"/>
              </p:ext>
            </p:extLst>
          </p:nvPr>
        </p:nvGraphicFramePr>
        <p:xfrm>
          <a:off x="561975" y="5324475"/>
          <a:ext cx="14954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37" imgW="647640" imgH="253800" progId="Equation.DSMT4">
                  <p:embed/>
                </p:oleObj>
              </mc:Choice>
              <mc:Fallback>
                <p:oleObj name="Equation" r:id="rId37" imgW="6476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61975" y="5324475"/>
                        <a:ext cx="149542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60" name="Picture 216" descr="buzz lightyear GIF"/>
          <p:cNvPicPr>
            <a:picLocks noChangeAspect="1" noChangeArrowheads="1" noCrop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6508" y="4113213"/>
            <a:ext cx="2456405" cy="2576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104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424"/>
            <a:ext cx="12061904" cy="567619"/>
          </a:xfrm>
          <a:prstGeom prst="rect">
            <a:avLst/>
          </a:prstGeom>
        </p:spPr>
      </p:pic>
      <p:pic>
        <p:nvPicPr>
          <p:cNvPr id="6" name="Content Placeholder 4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6742431" y="1550195"/>
            <a:ext cx="5130482" cy="508927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25732"/>
              </p:ext>
            </p:extLst>
          </p:nvPr>
        </p:nvGraphicFramePr>
        <p:xfrm>
          <a:off x="306388" y="1550988"/>
          <a:ext cx="18478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388" y="1550988"/>
                        <a:ext cx="184785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6420075"/>
              </p:ext>
            </p:extLst>
          </p:nvPr>
        </p:nvGraphicFramePr>
        <p:xfrm>
          <a:off x="195581" y="2279650"/>
          <a:ext cx="6311900" cy="310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8679">
                  <a:extLst>
                    <a:ext uri="{9D8B030D-6E8A-4147-A177-3AD203B41FA5}">
                      <a16:colId xmlns:a16="http://schemas.microsoft.com/office/drawing/2014/main" val="907949352"/>
                    </a:ext>
                  </a:extLst>
                </a:gridCol>
                <a:gridCol w="3926378">
                  <a:extLst>
                    <a:ext uri="{9D8B030D-6E8A-4147-A177-3AD203B41FA5}">
                      <a16:colId xmlns:a16="http://schemas.microsoft.com/office/drawing/2014/main" val="3732066726"/>
                    </a:ext>
                  </a:extLst>
                </a:gridCol>
                <a:gridCol w="1406843">
                  <a:extLst>
                    <a:ext uri="{9D8B030D-6E8A-4147-A177-3AD203B41FA5}">
                      <a16:colId xmlns:a16="http://schemas.microsoft.com/office/drawing/2014/main" val="3238630924"/>
                    </a:ext>
                  </a:extLst>
                </a:gridCol>
              </a:tblGrid>
              <a:tr h="51121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8121218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0916675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213802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67861867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3015637"/>
                  </a:ext>
                </a:extLst>
              </a:tr>
              <a:tr h="51831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839749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940377"/>
              </p:ext>
            </p:extLst>
          </p:nvPr>
        </p:nvGraphicFramePr>
        <p:xfrm>
          <a:off x="525738" y="2349499"/>
          <a:ext cx="295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38" y="2349499"/>
                        <a:ext cx="295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44843"/>
              </p:ext>
            </p:extLst>
          </p:nvPr>
        </p:nvGraphicFramePr>
        <p:xfrm>
          <a:off x="2316163" y="2230438"/>
          <a:ext cx="1584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6163" y="2230438"/>
                        <a:ext cx="15843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57078"/>
              </p:ext>
            </p:extLst>
          </p:nvPr>
        </p:nvGraphicFramePr>
        <p:xfrm>
          <a:off x="5162213" y="2317748"/>
          <a:ext cx="1317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2213" y="2317748"/>
                        <a:ext cx="13176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274920"/>
              </p:ext>
            </p:extLst>
          </p:nvPr>
        </p:nvGraphicFramePr>
        <p:xfrm>
          <a:off x="438150" y="2844800"/>
          <a:ext cx="4714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8150" y="2844800"/>
                        <a:ext cx="4714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88259"/>
              </p:ext>
            </p:extLst>
          </p:nvPr>
        </p:nvGraphicFramePr>
        <p:xfrm>
          <a:off x="452438" y="3333750"/>
          <a:ext cx="4413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2438" y="3333750"/>
                        <a:ext cx="4413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72564"/>
              </p:ext>
            </p:extLst>
          </p:nvPr>
        </p:nvGraphicFramePr>
        <p:xfrm>
          <a:off x="525463" y="3848100"/>
          <a:ext cx="295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5463" y="3848100"/>
                        <a:ext cx="2952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14576"/>
              </p:ext>
            </p:extLst>
          </p:nvPr>
        </p:nvGraphicFramePr>
        <p:xfrm>
          <a:off x="604838" y="4389438"/>
          <a:ext cx="20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4838" y="4389438"/>
                        <a:ext cx="2063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56890"/>
              </p:ext>
            </p:extLst>
          </p:nvPr>
        </p:nvGraphicFramePr>
        <p:xfrm>
          <a:off x="1638300" y="2741613"/>
          <a:ext cx="2903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21" imgW="1257120" imgH="253800" progId="Equation.DSMT4">
                  <p:embed/>
                </p:oleObj>
              </mc:Choice>
              <mc:Fallback>
                <p:oleObj name="Equation" r:id="rId21" imgW="125712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38300" y="2741613"/>
                        <a:ext cx="29035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97952"/>
              </p:ext>
            </p:extLst>
          </p:nvPr>
        </p:nvGraphicFramePr>
        <p:xfrm>
          <a:off x="5194300" y="2860675"/>
          <a:ext cx="1200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23" imgW="520560" imgH="203040" progId="Equation.DSMT4">
                  <p:embed/>
                </p:oleObj>
              </mc:Choice>
              <mc:Fallback>
                <p:oleObj name="Equation" r:id="rId23" imgW="52056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94300" y="2860675"/>
                        <a:ext cx="12001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21527"/>
              </p:ext>
            </p:extLst>
          </p:nvPr>
        </p:nvGraphicFramePr>
        <p:xfrm>
          <a:off x="5235575" y="3382963"/>
          <a:ext cx="11715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25" imgW="507960" imgH="203040" progId="Equation.DSMT4">
                  <p:embed/>
                </p:oleObj>
              </mc:Choice>
              <mc:Fallback>
                <p:oleObj name="Equation" r:id="rId25" imgW="50796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35575" y="3382963"/>
                        <a:ext cx="117157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481243"/>
              </p:ext>
            </p:extLst>
          </p:nvPr>
        </p:nvGraphicFramePr>
        <p:xfrm>
          <a:off x="5456238" y="3878263"/>
          <a:ext cx="820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27" imgW="355320" imgH="203040" progId="Equation.DSMT4">
                  <p:embed/>
                </p:oleObj>
              </mc:Choice>
              <mc:Fallback>
                <p:oleObj name="Equation" r:id="rId27" imgW="35532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6238" y="3878263"/>
                        <a:ext cx="8207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485335"/>
              </p:ext>
            </p:extLst>
          </p:nvPr>
        </p:nvGraphicFramePr>
        <p:xfrm>
          <a:off x="5494338" y="4370388"/>
          <a:ext cx="704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29" imgW="304560" imgH="203040" progId="Equation.DSMT4">
                  <p:embed/>
                </p:oleObj>
              </mc:Choice>
              <mc:Fallback>
                <p:oleObj name="Equation" r:id="rId29" imgW="30456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94338" y="4370388"/>
                        <a:ext cx="7048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7310438" y="4526756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977949" y="4291806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9214803" y="4054475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9482816" y="3822962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484093"/>
              </p:ext>
            </p:extLst>
          </p:nvPr>
        </p:nvGraphicFramePr>
        <p:xfrm>
          <a:off x="358775" y="5653088"/>
          <a:ext cx="17891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31" imgW="774360" imgH="253800" progId="Equation.DSMT4">
                  <p:embed/>
                </p:oleObj>
              </mc:Choice>
              <mc:Fallback>
                <p:oleObj name="Equation" r:id="rId31" imgW="774360" imgH="253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8775" y="5653088"/>
                        <a:ext cx="1789113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65118"/>
              </p:ext>
            </p:extLst>
          </p:nvPr>
        </p:nvGraphicFramePr>
        <p:xfrm>
          <a:off x="595313" y="4930775"/>
          <a:ext cx="2651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5313" y="4930775"/>
                        <a:ext cx="26511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44520"/>
              </p:ext>
            </p:extLst>
          </p:nvPr>
        </p:nvGraphicFramePr>
        <p:xfrm>
          <a:off x="1624013" y="3294063"/>
          <a:ext cx="284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35" imgW="1231560" imgH="253800" progId="Equation.DSMT4">
                  <p:embed/>
                </p:oleObj>
              </mc:Choice>
              <mc:Fallback>
                <p:oleObj name="Equation" r:id="rId35" imgW="123156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24013" y="3294063"/>
                        <a:ext cx="28448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50848"/>
              </p:ext>
            </p:extLst>
          </p:nvPr>
        </p:nvGraphicFramePr>
        <p:xfrm>
          <a:off x="1906588" y="3824288"/>
          <a:ext cx="23161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37" imgW="1002960" imgH="253800" progId="Equation.DSMT4">
                  <p:embed/>
                </p:oleObj>
              </mc:Choice>
              <mc:Fallback>
                <p:oleObj name="Equation" r:id="rId37" imgW="100296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906588" y="3824288"/>
                        <a:ext cx="231616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921316"/>
              </p:ext>
            </p:extLst>
          </p:nvPr>
        </p:nvGraphicFramePr>
        <p:xfrm>
          <a:off x="2057400" y="4337050"/>
          <a:ext cx="2139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39" imgW="927000" imgH="253800" progId="Equation.DSMT4">
                  <p:embed/>
                </p:oleObj>
              </mc:Choice>
              <mc:Fallback>
                <p:oleObj name="Equation" r:id="rId39" imgW="92700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057400" y="4337050"/>
                        <a:ext cx="21399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69160"/>
              </p:ext>
            </p:extLst>
          </p:nvPr>
        </p:nvGraphicFramePr>
        <p:xfrm>
          <a:off x="1982788" y="4867275"/>
          <a:ext cx="2289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41" imgW="990360" imgH="253800" progId="Equation.DSMT4">
                  <p:embed/>
                </p:oleObj>
              </mc:Choice>
              <mc:Fallback>
                <p:oleObj name="Equation" r:id="rId41" imgW="99036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982788" y="4867275"/>
                        <a:ext cx="22891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59414"/>
              </p:ext>
            </p:extLst>
          </p:nvPr>
        </p:nvGraphicFramePr>
        <p:xfrm>
          <a:off x="5459413" y="4911725"/>
          <a:ext cx="822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43" imgW="355320" imgH="203040" progId="Equation.DSMT4">
                  <p:embed/>
                </p:oleObj>
              </mc:Choice>
              <mc:Fallback>
                <p:oleObj name="Equation" r:id="rId43" imgW="35532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459413" y="4911725"/>
                        <a:ext cx="8223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11149831" y="3559175"/>
            <a:ext cx="185738" cy="15716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6810103" y="3475536"/>
            <a:ext cx="5155474" cy="1331595"/>
          </a:xfrm>
          <a:custGeom>
            <a:avLst/>
            <a:gdLst>
              <a:gd name="connsiteX0" fmla="*/ 0 w 5155474"/>
              <a:gd name="connsiteY0" fmla="*/ 1331595 h 1331595"/>
              <a:gd name="connsiteX1" fmla="*/ 609600 w 5155474"/>
              <a:gd name="connsiteY1" fmla="*/ 1140007 h 1331595"/>
              <a:gd name="connsiteX2" fmla="*/ 2290354 w 5155474"/>
              <a:gd name="connsiteY2" fmla="*/ 878750 h 1331595"/>
              <a:gd name="connsiteX3" fmla="*/ 2516777 w 5155474"/>
              <a:gd name="connsiteY3" fmla="*/ 626201 h 1331595"/>
              <a:gd name="connsiteX4" fmla="*/ 2778034 w 5155474"/>
              <a:gd name="connsiteY4" fmla="*/ 417195 h 1331595"/>
              <a:gd name="connsiteX5" fmla="*/ 4423954 w 5155474"/>
              <a:gd name="connsiteY5" fmla="*/ 155938 h 1331595"/>
              <a:gd name="connsiteX6" fmla="*/ 5033554 w 5155474"/>
              <a:gd name="connsiteY6" fmla="*/ 16601 h 1331595"/>
              <a:gd name="connsiteX7" fmla="*/ 5155474 w 5155474"/>
              <a:gd name="connsiteY7" fmla="*/ 7893 h 13315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155474" h="1331595">
                <a:moveTo>
                  <a:pt x="0" y="1331595"/>
                </a:moveTo>
                <a:cubicBezTo>
                  <a:pt x="113937" y="1273538"/>
                  <a:pt x="227874" y="1215481"/>
                  <a:pt x="609600" y="1140007"/>
                </a:cubicBezTo>
                <a:cubicBezTo>
                  <a:pt x="991326" y="1064533"/>
                  <a:pt x="1972491" y="964384"/>
                  <a:pt x="2290354" y="878750"/>
                </a:cubicBezTo>
                <a:cubicBezTo>
                  <a:pt x="2608217" y="793116"/>
                  <a:pt x="2435497" y="703127"/>
                  <a:pt x="2516777" y="626201"/>
                </a:cubicBezTo>
                <a:cubicBezTo>
                  <a:pt x="2598057" y="549275"/>
                  <a:pt x="2460171" y="495572"/>
                  <a:pt x="2778034" y="417195"/>
                </a:cubicBezTo>
                <a:cubicBezTo>
                  <a:pt x="3095897" y="338818"/>
                  <a:pt x="4048034" y="222704"/>
                  <a:pt x="4423954" y="155938"/>
                </a:cubicBezTo>
                <a:cubicBezTo>
                  <a:pt x="4799874" y="89172"/>
                  <a:pt x="4911634" y="41275"/>
                  <a:pt x="5033554" y="16601"/>
                </a:cubicBezTo>
                <a:cubicBezTo>
                  <a:pt x="5155474" y="-8073"/>
                  <a:pt x="5155474" y="-90"/>
                  <a:pt x="5155474" y="7893"/>
                </a:cubicBezTo>
              </a:path>
            </a:pathLst>
          </a:custGeom>
          <a:noFill/>
          <a:ln w="44450"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50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38" grpId="0" animBg="1"/>
      <p:bldP spid="3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</TotalTime>
  <Words>5</Words>
  <Application>Microsoft Office PowerPoint</Application>
  <PresentationFormat>Widescreen</PresentationFormat>
  <Paragraphs>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MathType 6.0 Equation</vt:lpstr>
      <vt:lpstr>8.7 Use Radicals in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7 Use Radicals in Functions</dc:title>
  <dc:creator>Stewart, Melissa</dc:creator>
  <cp:lastModifiedBy>Ringel, Charles</cp:lastModifiedBy>
  <cp:revision>24</cp:revision>
  <dcterms:created xsi:type="dcterms:W3CDTF">2020-02-18T14:57:37Z</dcterms:created>
  <dcterms:modified xsi:type="dcterms:W3CDTF">2020-02-26T18:25:16Z</dcterms:modified>
</cp:coreProperties>
</file>